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c1a2d58fe734be3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9E8FCE4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01E5A7BF">
          <v:shape xmlns:o="urn:schemas-microsoft-com:office:office" xmlns:v="urn:schemas-microsoft-com:vml" id="_x0000_i167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670" DrawAspect="Content" ObjectID="_1571334605" r:id="rId63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7A3ABD05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16.bin" Id="rId635" /><Relationship Type="http://schemas.openxmlformats.org/officeDocument/2006/relationships/image" Target="/word/media/image1.wmf" Id="rId6" /></Relationships>
</file>